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157D" w:rsidRPr="00DB5656" w:rsidRDefault="00A8157D" w:rsidP="00A8157D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A8157D" w:rsidRPr="00DB5656" w:rsidRDefault="00A8157D" w:rsidP="00A8157D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A8157D" w:rsidRPr="00DB5656" w:rsidRDefault="00A8157D" w:rsidP="00A8157D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A8157D" w:rsidRPr="00DB5656" w:rsidRDefault="00A8157D" w:rsidP="00A8157D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.75pt" o:ole="">
            <v:imagedata r:id="rId8" o:title=""/>
          </v:shape>
          <o:OLEObject Type="Embed" ProgID="Word.Picture.8" ShapeID="_x0000_i1025" DrawAspect="Content" ObjectID="_1762342183" r:id="rId9"/>
        </w:object>
      </w:r>
    </w:p>
    <w:p w:rsidR="00A8157D" w:rsidRPr="00DB5656" w:rsidRDefault="00A8157D" w:rsidP="00E45C9A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A8157D" w:rsidRPr="00DB5656" w:rsidRDefault="00A8157D" w:rsidP="00E45C9A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A8157D" w:rsidRPr="00DB5656" w:rsidRDefault="00A8157D" w:rsidP="00E45C9A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A8157D" w:rsidRPr="00DB5656" w:rsidRDefault="00A8157D" w:rsidP="00A8157D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A8157D" w:rsidRPr="00DB5656" w:rsidRDefault="00A8157D" w:rsidP="00A8157D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A8157D" w:rsidRPr="00DB5656" w:rsidRDefault="00A8157D" w:rsidP="00A8157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A8157D" w:rsidRPr="00DB5656" w:rsidRDefault="00A8157D" w:rsidP="00A8157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A8157D" w:rsidRPr="00DB5656" w:rsidRDefault="00A8157D" w:rsidP="00A8157D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8157D" w:rsidRPr="00DB5656" w:rsidRDefault="00A8157D" w:rsidP="00A8157D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157D" w:rsidRPr="00DB5656" w:rsidRDefault="00A8157D" w:rsidP="00A8157D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8157D" w:rsidRPr="00DB5656" w:rsidRDefault="00A8157D" w:rsidP="00E45C9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A8157D" w:rsidRPr="00DB5656" w:rsidRDefault="00A8157D" w:rsidP="00A8157D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A8157D" w:rsidRPr="00DB5656" w:rsidRDefault="00A8157D" w:rsidP="00A8157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A8157D" w:rsidRPr="00DB5656" w:rsidRDefault="00A8157D" w:rsidP="00E45C9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A8157D" w:rsidRPr="00DB5656" w:rsidRDefault="00A8157D" w:rsidP="00A8157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A8157D" w:rsidRPr="00DB5656" w:rsidRDefault="00A8157D" w:rsidP="00A8157D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157D" w:rsidRPr="00DB5656" w:rsidRDefault="00A8157D" w:rsidP="00A8157D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A8157D" w:rsidRPr="00DB5656" w:rsidRDefault="00A8157D" w:rsidP="00A8157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A8157D" w:rsidRPr="00DB5656" w:rsidRDefault="00A8157D" w:rsidP="00E45C9A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A8157D" w:rsidRPr="00DB5656" w:rsidRDefault="00A8157D" w:rsidP="00E45C9A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A8157D" w:rsidRPr="00DB5656" w:rsidRDefault="00A8157D" w:rsidP="00A8157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A8157D" w:rsidRPr="00DB5656" w:rsidRDefault="00A8157D" w:rsidP="00A8157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A8157D" w:rsidRPr="00DB5656" w:rsidRDefault="00A8157D" w:rsidP="00A8157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A8157D" w:rsidRPr="00DB5656" w:rsidRDefault="00A8157D" w:rsidP="00A8157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A8157D" w:rsidRPr="00DB5656" w:rsidRDefault="00A8157D" w:rsidP="00A8157D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8157D" w:rsidRPr="00DB5656" w:rsidRDefault="00A8157D" w:rsidP="00A8157D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157D" w:rsidRPr="00DB5656" w:rsidRDefault="00A8157D" w:rsidP="00A8157D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8157D" w:rsidRPr="00DB5656" w:rsidRDefault="00A8157D" w:rsidP="00E45C9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A8157D" w:rsidRPr="00DB5656" w:rsidRDefault="00A8157D" w:rsidP="00A8157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A8157D" w:rsidRPr="00DB5656" w:rsidRDefault="00A8157D" w:rsidP="00A8157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A8157D" w:rsidRPr="00DB5656" w:rsidRDefault="00A8157D" w:rsidP="00E45C9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A8157D" w:rsidRPr="00DB5656" w:rsidRDefault="00A8157D" w:rsidP="00A8157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A8157D" w:rsidRPr="00DB5656" w:rsidRDefault="00A8157D" w:rsidP="00A8157D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157D" w:rsidRPr="00DB5656" w:rsidRDefault="00A8157D" w:rsidP="00A8157D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A8157D" w:rsidRPr="00DB5656" w:rsidRDefault="00A8157D" w:rsidP="00A8157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A8157D" w:rsidRPr="00DB5656" w:rsidRDefault="00A8157D" w:rsidP="00A8157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A8157D" w:rsidRPr="00DB5656" w:rsidRDefault="009B6446" w:rsidP="00A8157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A8157D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A8157D" w:rsidRPr="00DB5656" w:rsidRDefault="00A8157D" w:rsidP="00A8157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157D" w:rsidRPr="00DB5656" w:rsidRDefault="00A8157D" w:rsidP="00A8157D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A8157D" w:rsidRPr="00DB5656" w:rsidRDefault="00A8157D" w:rsidP="00E45C9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A8157D" w:rsidRPr="00DB5656" w:rsidRDefault="00A8157D" w:rsidP="00E45C9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A8157D" w:rsidRPr="00DB5656" w:rsidRDefault="00A8157D" w:rsidP="00E45C9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A8157D" w:rsidRPr="00DB5656" w:rsidRDefault="00A8157D" w:rsidP="00E45C9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A8157D" w:rsidRPr="00DB5656" w:rsidRDefault="00A8157D" w:rsidP="00E45C9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A8157D" w:rsidRPr="00DB5656" w:rsidRDefault="00A8157D" w:rsidP="00E45C9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A8157D" w:rsidRPr="00DB5656" w:rsidRDefault="00A8157D" w:rsidP="00E45C9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A8157D" w:rsidRPr="00DB5656" w:rsidRDefault="00A8157D" w:rsidP="00A8157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A8157D" w:rsidRPr="00DB5656" w:rsidRDefault="00A8157D" w:rsidP="00A8157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A8157D" w:rsidRPr="00DB5656" w:rsidRDefault="00A8157D" w:rsidP="00A8157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A8157D" w:rsidRPr="00DB5656" w:rsidRDefault="00A8157D" w:rsidP="00A8157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A8157D" w:rsidRPr="00DB5656" w:rsidRDefault="00A8157D" w:rsidP="00A8157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A8157D" w:rsidRPr="00DB5656" w:rsidRDefault="00A8157D" w:rsidP="00E45C9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A8157D" w:rsidRPr="00DB5656" w:rsidRDefault="00A8157D" w:rsidP="00E45C9A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2184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A8157D" w:rsidRPr="00DB5656" w:rsidRDefault="00A8157D" w:rsidP="00E45C9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A8157D" w:rsidRPr="00DB5656" w:rsidRDefault="00A8157D" w:rsidP="00E45C9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A8157D" w:rsidRPr="00DB5656" w:rsidRDefault="00A8157D" w:rsidP="00E45C9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A8157D" w:rsidRPr="00DB5656" w:rsidRDefault="00A8157D" w:rsidP="00E45C9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A8157D" w:rsidRPr="00DB5656" w:rsidRDefault="00A8157D" w:rsidP="00E45C9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8157D" w:rsidRPr="00DB5656" w:rsidRDefault="00A8157D" w:rsidP="00E45C9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A8157D" w:rsidRPr="00DB5656" w:rsidRDefault="00A8157D" w:rsidP="00E45C9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A8157D" w:rsidRPr="00DB5656" w:rsidRDefault="00A8157D" w:rsidP="00E45C9A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8157D" w:rsidRPr="00DB5656" w:rsidRDefault="00A8157D" w:rsidP="00E45C9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A8157D" w:rsidRPr="00DB5656" w:rsidRDefault="00A8157D" w:rsidP="00E45C9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A8157D" w:rsidRPr="00DB5656" w:rsidRDefault="00A8157D" w:rsidP="00E45C9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A8157D" w:rsidRPr="00DB5656" w:rsidRDefault="00A8157D" w:rsidP="00A8157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A8157D" w:rsidRPr="00DB5656" w:rsidRDefault="00A8157D" w:rsidP="00A8157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A8157D" w:rsidRPr="00DB5656" w:rsidRDefault="00A8157D" w:rsidP="00A8157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A8157D" w:rsidRPr="00DB5656" w:rsidRDefault="00A8157D" w:rsidP="00E45C9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A8157D" w:rsidRPr="00DB5656" w:rsidRDefault="00A8157D" w:rsidP="00E45C9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A8157D" w:rsidRPr="00DB5656" w:rsidRDefault="00A8157D" w:rsidP="00E45C9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A8157D" w:rsidRPr="00DB5656" w:rsidRDefault="00A8157D" w:rsidP="00E45C9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A8157D" w:rsidRPr="00DB5656" w:rsidRDefault="00A8157D" w:rsidP="00E45C9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A8157D" w:rsidRPr="00DB5656" w:rsidRDefault="00A8157D" w:rsidP="00A8157D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157D" w:rsidRPr="00DB5656" w:rsidRDefault="00A8157D" w:rsidP="00E45C9A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A8157D" w:rsidRPr="00DB5656" w:rsidRDefault="00A8157D" w:rsidP="00A8157D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A8157D" w:rsidRPr="00DB5656" w:rsidRDefault="00A8157D" w:rsidP="00E45C9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A8157D" w:rsidRPr="00DB5656" w:rsidRDefault="00A8157D" w:rsidP="00A8157D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A8157D" w:rsidRPr="00DB5656" w:rsidRDefault="00A8157D" w:rsidP="00A8157D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A8157D" w:rsidRPr="00DB5656" w:rsidRDefault="00A8157D" w:rsidP="00E45C9A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A8157D" w:rsidRPr="00DB5656" w:rsidTr="00E45C9A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A8157D" w:rsidRPr="00DB5656" w:rsidTr="00E45C9A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A8157D" w:rsidRPr="00DB5656" w:rsidTr="00E45C9A">
        <w:trPr>
          <w:trHeight w:val="340"/>
          <w:jc w:val="center"/>
        </w:trPr>
        <w:tc>
          <w:tcPr>
            <w:tcW w:w="798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8157D" w:rsidRPr="00DB5656" w:rsidTr="00E45C9A">
        <w:trPr>
          <w:trHeight w:val="340"/>
          <w:jc w:val="center"/>
        </w:trPr>
        <w:tc>
          <w:tcPr>
            <w:tcW w:w="798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A8157D" w:rsidRPr="00DB5656" w:rsidTr="00E45C9A">
        <w:trPr>
          <w:trHeight w:val="340"/>
          <w:jc w:val="center"/>
        </w:trPr>
        <w:tc>
          <w:tcPr>
            <w:tcW w:w="798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8157D" w:rsidRPr="00DB5656" w:rsidTr="00E45C9A">
        <w:trPr>
          <w:trHeight w:val="340"/>
          <w:jc w:val="center"/>
        </w:trPr>
        <w:tc>
          <w:tcPr>
            <w:tcW w:w="798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8157D" w:rsidRPr="00DB5656" w:rsidTr="00E45C9A">
        <w:trPr>
          <w:trHeight w:val="340"/>
          <w:jc w:val="center"/>
        </w:trPr>
        <w:tc>
          <w:tcPr>
            <w:tcW w:w="798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8157D" w:rsidRPr="00DB5656" w:rsidTr="00E45C9A">
        <w:trPr>
          <w:trHeight w:val="340"/>
          <w:jc w:val="center"/>
        </w:trPr>
        <w:tc>
          <w:tcPr>
            <w:tcW w:w="798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8157D" w:rsidRPr="00DB5656" w:rsidRDefault="00A8157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A8157D" w:rsidRPr="00DB5656" w:rsidRDefault="00A8157D" w:rsidP="00E45C9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A8157D" w:rsidRPr="00DB5656" w:rsidRDefault="00A8157D" w:rsidP="00E45C9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A8157D" w:rsidRPr="00DB5656" w:rsidRDefault="00A8157D" w:rsidP="00E45C9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A8157D" w:rsidRPr="00DB5656" w:rsidRDefault="00A8157D" w:rsidP="00E45C9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A8157D" w:rsidRPr="00DB5656" w:rsidRDefault="00A8157D" w:rsidP="00A8157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A8157D" w:rsidRPr="00DB5656" w:rsidRDefault="00A8157D" w:rsidP="00E45C9A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A8157D" w:rsidRPr="00DB5656" w:rsidRDefault="00A8157D" w:rsidP="00E45C9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A8157D" w:rsidRPr="00DB5656" w:rsidRDefault="00A8157D" w:rsidP="00E45C9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E45C9A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E45C9A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A8157D" w:rsidRPr="00DB5656" w:rsidRDefault="00A8157D" w:rsidP="00E45C9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A8157D" w:rsidRPr="00DB5656" w:rsidRDefault="00A8157D" w:rsidP="00E45C9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A8157D" w:rsidRPr="00DB5656" w:rsidRDefault="00A8157D" w:rsidP="00E45C9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A8157D" w:rsidRPr="00DB5656" w:rsidRDefault="00A8157D" w:rsidP="00E45C9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A8157D" w:rsidRPr="00DB5656" w:rsidRDefault="00A8157D" w:rsidP="00E45C9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A8157D" w:rsidRPr="00DB5656" w:rsidRDefault="00A8157D" w:rsidP="00E45C9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A8157D" w:rsidRPr="00DB5656" w:rsidRDefault="00A8157D" w:rsidP="00E45C9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A8157D" w:rsidRPr="00DB5656" w:rsidRDefault="00A8157D" w:rsidP="00E45C9A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A8157D" w:rsidRPr="00DB5656" w:rsidRDefault="00A8157D" w:rsidP="00E45C9A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A8157D" w:rsidRDefault="00A8157D" w:rsidP="009B6446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A8157D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B590E" w:rsidRDefault="007B590E">
      <w:r>
        <w:separator/>
      </w:r>
    </w:p>
  </w:endnote>
  <w:endnote w:type="continuationSeparator" w:id="1">
    <w:p w:rsidR="007B590E" w:rsidRDefault="007B590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13509" w:rsidRDefault="00E13509" w:rsidP="00E13509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E13509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E13509" w:rsidRPr="001D5E8F" w:rsidRDefault="006C1F2C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E13509" w:rsidRPr="001D5E8F" w:rsidRDefault="009B6446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E13509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E45C9A" w:rsidRPr="00E45C9A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E13509" w:rsidRPr="007949CE" w:rsidRDefault="00583136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583136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人工智能与机器人研究</w:t>
          </w:r>
        </w:p>
      </w:tc>
    </w:tr>
  </w:tbl>
  <w:p w:rsidR="00C23102" w:rsidRPr="00E13509" w:rsidRDefault="00C23102" w:rsidP="00E13509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83136" w:rsidRDefault="00583136" w:rsidP="00583136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583136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583136" w:rsidRPr="001D5E8F" w:rsidRDefault="006C1F2C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583136" w:rsidRPr="001D5E8F" w:rsidRDefault="009B6446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583136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E45C9A" w:rsidRPr="00E45C9A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583136" w:rsidRPr="007949CE" w:rsidRDefault="00583136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583136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人工智能与机器人研究</w:t>
          </w:r>
        </w:p>
      </w:tc>
    </w:tr>
  </w:tbl>
  <w:p w:rsidR="00C23102" w:rsidRPr="00583136" w:rsidRDefault="00C23102" w:rsidP="00583136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46366" w:rsidRPr="00BB5218" w:rsidRDefault="00B97A60" w:rsidP="00746366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746366" w:rsidRPr="00D16ABA">
      <w:rPr>
        <w:rFonts w:asciiTheme="minorHAnsi" w:hAnsiTheme="minorHAnsi" w:cstheme="minorHAnsi" w:hint="eastAsia"/>
        <w:bCs/>
        <w:noProof/>
        <w:lang w:eastAsia="zh-CN"/>
      </w:rPr>
      <w:t>人工智能与机器人研究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200C90">
      <w:rPr>
        <w:rFonts w:ascii="Calibri" w:hAnsi="Calibri" w:cs="Calibri" w:hint="eastAsia"/>
        <w:bCs/>
        <w:snapToGrid w:val="0"/>
        <w:lang w:eastAsia="zh-CN"/>
      </w:rPr>
      <w:t>2</w:t>
    </w:r>
    <w:r w:rsidR="006C1F2C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6C1F2C" w:rsidRPr="001D5E8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6C1F2C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B590E" w:rsidRDefault="007B590E">
      <w:r>
        <w:separator/>
      </w:r>
    </w:p>
  </w:footnote>
  <w:footnote w:type="continuationSeparator" w:id="1">
    <w:p w:rsidR="007B590E" w:rsidRDefault="007B590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9B6446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9B6446" w:rsidP="00BA49E8">
    <w:pPr>
      <w:ind w:right="1560"/>
      <w:rPr>
        <w:caps/>
        <w:color w:val="31849B" w:themeColor="accent5" w:themeShade="BF"/>
        <w:lang w:eastAsia="zh-CN"/>
      </w:rPr>
    </w:pPr>
    <w:r w:rsidRPr="009B6446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08071D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1A0E5A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rtificial Intelligence and Robotics Research</w:t>
    </w:r>
    <w:r w:rsidRPr="001A0E5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1A0E5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人工智能与机器人研究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200C9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6C1F2C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200C90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6C1F2C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9B6446">
      <w:rPr>
        <w:rFonts w:asciiTheme="minorHAnsi" w:hAnsiTheme="minorHAnsi"/>
        <w:sz w:val="18"/>
        <w:szCs w:val="18"/>
      </w:rPr>
      <w:fldChar w:fldCharType="begin"/>
    </w:r>
    <w:r w:rsidR="009352B6">
      <w:rPr>
        <w:rFonts w:asciiTheme="minorHAnsi" w:hAnsiTheme="minorHAnsi"/>
        <w:sz w:val="18"/>
        <w:szCs w:val="18"/>
      </w:rPr>
      <w:instrText xml:space="preserve"> HYPERLINK "</w:instrText>
    </w:r>
    <w:r w:rsidR="009352B6" w:rsidRPr="009352B6">
      <w:rPr>
        <w:rFonts w:asciiTheme="minorHAnsi" w:hAnsiTheme="minorHAnsi"/>
        <w:sz w:val="18"/>
        <w:szCs w:val="18"/>
      </w:rPr>
      <w:instrText>http</w:instrText>
    </w:r>
    <w:r w:rsidR="009352B6" w:rsidRPr="009352B6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9352B6" w:rsidRPr="009352B6">
      <w:rPr>
        <w:rFonts w:asciiTheme="minorHAnsi" w:hAnsiTheme="minorHAnsi"/>
        <w:sz w:val="18"/>
        <w:szCs w:val="18"/>
      </w:rPr>
      <w:instrText>://www.hanspub.org/journal/</w:instrText>
    </w:r>
    <w:r w:rsidR="009352B6" w:rsidRPr="009352B6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9352B6" w:rsidRPr="009352B6">
      <w:rPr>
        <w:rFonts w:asciiTheme="minorHAnsi" w:hAnsiTheme="minorHAnsi"/>
        <w:sz w:val="18"/>
        <w:szCs w:val="18"/>
        <w:lang w:eastAsia="zh-CN"/>
      </w:rPr>
      <w:instrText>irr</w:instrText>
    </w:r>
    <w:r w:rsidR="009352B6">
      <w:rPr>
        <w:rFonts w:asciiTheme="minorHAnsi" w:hAnsiTheme="minorHAnsi"/>
        <w:sz w:val="18"/>
        <w:szCs w:val="18"/>
      </w:rPr>
      <w:instrText xml:space="preserve">" </w:instrText>
    </w:r>
    <w:r w:rsidR="009B6446">
      <w:rPr>
        <w:rFonts w:asciiTheme="minorHAnsi" w:hAnsiTheme="minorHAnsi"/>
        <w:sz w:val="18"/>
        <w:szCs w:val="18"/>
      </w:rPr>
      <w:fldChar w:fldCharType="separate"/>
    </w:r>
    <w:r w:rsidR="009352B6" w:rsidRPr="00122A88">
      <w:rPr>
        <w:rStyle w:val="a3"/>
        <w:rFonts w:asciiTheme="minorHAnsi" w:hAnsiTheme="minorHAnsi"/>
        <w:sz w:val="18"/>
        <w:szCs w:val="18"/>
      </w:rPr>
      <w:t>http</w:t>
    </w:r>
    <w:r w:rsidR="009352B6" w:rsidRPr="00122A88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9352B6" w:rsidRPr="00122A88">
      <w:rPr>
        <w:rStyle w:val="a3"/>
        <w:rFonts w:asciiTheme="minorHAnsi" w:hAnsiTheme="minorHAnsi"/>
        <w:sz w:val="18"/>
        <w:szCs w:val="18"/>
      </w:rPr>
      <w:t>://www.hanspub.org/journal/</w:t>
    </w:r>
    <w:r w:rsidR="009352B6" w:rsidRPr="00122A88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bookmarkEnd w:id="0"/>
    <w:bookmarkEnd w:id="1"/>
    <w:r w:rsidR="009352B6" w:rsidRPr="00122A88">
      <w:rPr>
        <w:rStyle w:val="a3"/>
        <w:rFonts w:asciiTheme="minorHAnsi" w:hAnsiTheme="minorHAnsi"/>
        <w:sz w:val="18"/>
        <w:szCs w:val="18"/>
        <w:lang w:eastAsia="zh-CN"/>
      </w:rPr>
      <w:t>irr</w:t>
    </w:r>
    <w:r w:rsidR="009B6446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9B6446" w:rsidP="00E45C9A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6C1F2C" w:rsidRPr="0081297E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irr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6626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AEC"/>
    <w:rsid w:val="00026391"/>
    <w:rsid w:val="00027885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4321"/>
    <w:rsid w:val="00060E82"/>
    <w:rsid w:val="00064C8E"/>
    <w:rsid w:val="00064E33"/>
    <w:rsid w:val="000650DB"/>
    <w:rsid w:val="0006595F"/>
    <w:rsid w:val="00066D7D"/>
    <w:rsid w:val="00067901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77C2E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C4"/>
    <w:rsid w:val="000941E5"/>
    <w:rsid w:val="000968AF"/>
    <w:rsid w:val="00096CB7"/>
    <w:rsid w:val="000A0A1C"/>
    <w:rsid w:val="000A0BF0"/>
    <w:rsid w:val="000A210C"/>
    <w:rsid w:val="000A2383"/>
    <w:rsid w:val="000A2E23"/>
    <w:rsid w:val="000A3023"/>
    <w:rsid w:val="000A32CE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03B9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0C90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619E5"/>
    <w:rsid w:val="00261A1D"/>
    <w:rsid w:val="00261C01"/>
    <w:rsid w:val="0026315A"/>
    <w:rsid w:val="002649D1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4B21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D601E"/>
    <w:rsid w:val="002E0476"/>
    <w:rsid w:val="002E0ABD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2F7CC2"/>
    <w:rsid w:val="00302F12"/>
    <w:rsid w:val="00303C8D"/>
    <w:rsid w:val="00303D94"/>
    <w:rsid w:val="00305AB0"/>
    <w:rsid w:val="00305AFA"/>
    <w:rsid w:val="00307619"/>
    <w:rsid w:val="00312DE2"/>
    <w:rsid w:val="003136BB"/>
    <w:rsid w:val="003158F9"/>
    <w:rsid w:val="0031777E"/>
    <w:rsid w:val="003179DC"/>
    <w:rsid w:val="0032171A"/>
    <w:rsid w:val="00322502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3690"/>
    <w:rsid w:val="003643DB"/>
    <w:rsid w:val="00364A1F"/>
    <w:rsid w:val="00364D80"/>
    <w:rsid w:val="003674C0"/>
    <w:rsid w:val="003709CB"/>
    <w:rsid w:val="003754B7"/>
    <w:rsid w:val="00375B92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0F2B"/>
    <w:rsid w:val="003A1040"/>
    <w:rsid w:val="003A1128"/>
    <w:rsid w:val="003A1AC1"/>
    <w:rsid w:val="003A3AC2"/>
    <w:rsid w:val="003A4812"/>
    <w:rsid w:val="003B34DB"/>
    <w:rsid w:val="003B7DF7"/>
    <w:rsid w:val="003C05F0"/>
    <w:rsid w:val="003C10C7"/>
    <w:rsid w:val="003C1C5F"/>
    <w:rsid w:val="003C1EEA"/>
    <w:rsid w:val="003C581E"/>
    <w:rsid w:val="003C6789"/>
    <w:rsid w:val="003D0C70"/>
    <w:rsid w:val="003D0E9F"/>
    <w:rsid w:val="003D1B44"/>
    <w:rsid w:val="003D2656"/>
    <w:rsid w:val="003D2D66"/>
    <w:rsid w:val="003D3A23"/>
    <w:rsid w:val="003D3B00"/>
    <w:rsid w:val="003D4023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B90"/>
    <w:rsid w:val="004077FA"/>
    <w:rsid w:val="00407923"/>
    <w:rsid w:val="00410030"/>
    <w:rsid w:val="00410CBA"/>
    <w:rsid w:val="00410FAB"/>
    <w:rsid w:val="004110B9"/>
    <w:rsid w:val="004114ED"/>
    <w:rsid w:val="00413D24"/>
    <w:rsid w:val="00416538"/>
    <w:rsid w:val="00416A97"/>
    <w:rsid w:val="00416C9D"/>
    <w:rsid w:val="00417673"/>
    <w:rsid w:val="00417897"/>
    <w:rsid w:val="00420B06"/>
    <w:rsid w:val="00421DD9"/>
    <w:rsid w:val="00422DE8"/>
    <w:rsid w:val="0042496C"/>
    <w:rsid w:val="00425116"/>
    <w:rsid w:val="0042540C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7056"/>
    <w:rsid w:val="0045382D"/>
    <w:rsid w:val="0045590F"/>
    <w:rsid w:val="0045617C"/>
    <w:rsid w:val="00457404"/>
    <w:rsid w:val="00457650"/>
    <w:rsid w:val="00457CC3"/>
    <w:rsid w:val="004615E5"/>
    <w:rsid w:val="00461D77"/>
    <w:rsid w:val="00463F32"/>
    <w:rsid w:val="00464586"/>
    <w:rsid w:val="00464929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232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6607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5878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57CF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7BA"/>
    <w:rsid w:val="00573AF3"/>
    <w:rsid w:val="0057443C"/>
    <w:rsid w:val="00577928"/>
    <w:rsid w:val="00583136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6B33"/>
    <w:rsid w:val="005C7944"/>
    <w:rsid w:val="005D14CF"/>
    <w:rsid w:val="005D34DD"/>
    <w:rsid w:val="005D43B9"/>
    <w:rsid w:val="005D63FD"/>
    <w:rsid w:val="005E085D"/>
    <w:rsid w:val="005E16F3"/>
    <w:rsid w:val="005E19A7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1A"/>
    <w:rsid w:val="00600591"/>
    <w:rsid w:val="00600E46"/>
    <w:rsid w:val="00601F8F"/>
    <w:rsid w:val="0060364A"/>
    <w:rsid w:val="006160C2"/>
    <w:rsid w:val="0062025C"/>
    <w:rsid w:val="00621EAE"/>
    <w:rsid w:val="0062242C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230E"/>
    <w:rsid w:val="0066335F"/>
    <w:rsid w:val="0066385E"/>
    <w:rsid w:val="00663D0A"/>
    <w:rsid w:val="006651CA"/>
    <w:rsid w:val="00665DA6"/>
    <w:rsid w:val="0066782B"/>
    <w:rsid w:val="00671973"/>
    <w:rsid w:val="00674FE1"/>
    <w:rsid w:val="00676E25"/>
    <w:rsid w:val="00680985"/>
    <w:rsid w:val="006832D5"/>
    <w:rsid w:val="0068339B"/>
    <w:rsid w:val="006833A1"/>
    <w:rsid w:val="00684397"/>
    <w:rsid w:val="00686602"/>
    <w:rsid w:val="0068730A"/>
    <w:rsid w:val="00687784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A79C7"/>
    <w:rsid w:val="006B0DB6"/>
    <w:rsid w:val="006B535E"/>
    <w:rsid w:val="006B6267"/>
    <w:rsid w:val="006B63CD"/>
    <w:rsid w:val="006B700A"/>
    <w:rsid w:val="006B7CEF"/>
    <w:rsid w:val="006C0B56"/>
    <w:rsid w:val="006C170C"/>
    <w:rsid w:val="006C17D8"/>
    <w:rsid w:val="006C1C2D"/>
    <w:rsid w:val="006C1F2C"/>
    <w:rsid w:val="006C34B6"/>
    <w:rsid w:val="006C381D"/>
    <w:rsid w:val="006C5487"/>
    <w:rsid w:val="006C5FAE"/>
    <w:rsid w:val="006C618C"/>
    <w:rsid w:val="006C61C2"/>
    <w:rsid w:val="006C663F"/>
    <w:rsid w:val="006D1793"/>
    <w:rsid w:val="006D1B2A"/>
    <w:rsid w:val="006D1FEA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3698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43A"/>
    <w:rsid w:val="00732D71"/>
    <w:rsid w:val="00732E7F"/>
    <w:rsid w:val="00732FE4"/>
    <w:rsid w:val="00733B5F"/>
    <w:rsid w:val="007343CD"/>
    <w:rsid w:val="00736229"/>
    <w:rsid w:val="00741430"/>
    <w:rsid w:val="00742257"/>
    <w:rsid w:val="0074392B"/>
    <w:rsid w:val="0074566B"/>
    <w:rsid w:val="00745F7A"/>
    <w:rsid w:val="00746366"/>
    <w:rsid w:val="0074690F"/>
    <w:rsid w:val="0075059B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2158"/>
    <w:rsid w:val="0076274C"/>
    <w:rsid w:val="007634FA"/>
    <w:rsid w:val="00764185"/>
    <w:rsid w:val="007661CD"/>
    <w:rsid w:val="0076629A"/>
    <w:rsid w:val="00766664"/>
    <w:rsid w:val="00766B5F"/>
    <w:rsid w:val="00766C42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590E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3C54"/>
    <w:rsid w:val="00855C50"/>
    <w:rsid w:val="00856610"/>
    <w:rsid w:val="00857239"/>
    <w:rsid w:val="008572D7"/>
    <w:rsid w:val="00857CF3"/>
    <w:rsid w:val="008602B5"/>
    <w:rsid w:val="008616E8"/>
    <w:rsid w:val="008635C8"/>
    <w:rsid w:val="00867EB2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31B9"/>
    <w:rsid w:val="00904431"/>
    <w:rsid w:val="009046D5"/>
    <w:rsid w:val="009064D2"/>
    <w:rsid w:val="009069CF"/>
    <w:rsid w:val="009127DF"/>
    <w:rsid w:val="009154AB"/>
    <w:rsid w:val="009206B2"/>
    <w:rsid w:val="0092216B"/>
    <w:rsid w:val="00923868"/>
    <w:rsid w:val="00924D9F"/>
    <w:rsid w:val="0092515A"/>
    <w:rsid w:val="00925766"/>
    <w:rsid w:val="00932C9F"/>
    <w:rsid w:val="009352B6"/>
    <w:rsid w:val="00940D77"/>
    <w:rsid w:val="009426D6"/>
    <w:rsid w:val="0094606E"/>
    <w:rsid w:val="009476B3"/>
    <w:rsid w:val="00947808"/>
    <w:rsid w:val="009479DE"/>
    <w:rsid w:val="00947BF6"/>
    <w:rsid w:val="009550AF"/>
    <w:rsid w:val="00963E7A"/>
    <w:rsid w:val="009653FF"/>
    <w:rsid w:val="009662D2"/>
    <w:rsid w:val="00966665"/>
    <w:rsid w:val="009714D9"/>
    <w:rsid w:val="0097249B"/>
    <w:rsid w:val="009753B2"/>
    <w:rsid w:val="00975A52"/>
    <w:rsid w:val="0097648D"/>
    <w:rsid w:val="00980331"/>
    <w:rsid w:val="009805A9"/>
    <w:rsid w:val="0098152B"/>
    <w:rsid w:val="009839C9"/>
    <w:rsid w:val="00986364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12CA"/>
    <w:rsid w:val="009A27DD"/>
    <w:rsid w:val="009A453C"/>
    <w:rsid w:val="009A4825"/>
    <w:rsid w:val="009A7022"/>
    <w:rsid w:val="009B03A2"/>
    <w:rsid w:val="009B0C1E"/>
    <w:rsid w:val="009B2637"/>
    <w:rsid w:val="009B2F5B"/>
    <w:rsid w:val="009B3360"/>
    <w:rsid w:val="009B6446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0385"/>
    <w:rsid w:val="009E4861"/>
    <w:rsid w:val="009E5804"/>
    <w:rsid w:val="009F18EE"/>
    <w:rsid w:val="009F1D1A"/>
    <w:rsid w:val="009F343E"/>
    <w:rsid w:val="009F5F03"/>
    <w:rsid w:val="00A00720"/>
    <w:rsid w:val="00A00B75"/>
    <w:rsid w:val="00A02B61"/>
    <w:rsid w:val="00A04F89"/>
    <w:rsid w:val="00A0661A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A65"/>
    <w:rsid w:val="00A71B9F"/>
    <w:rsid w:val="00A71EA4"/>
    <w:rsid w:val="00A74AA0"/>
    <w:rsid w:val="00A77CA9"/>
    <w:rsid w:val="00A77EE2"/>
    <w:rsid w:val="00A810DF"/>
    <w:rsid w:val="00A8157D"/>
    <w:rsid w:val="00A83C3D"/>
    <w:rsid w:val="00A83E89"/>
    <w:rsid w:val="00A84F13"/>
    <w:rsid w:val="00A8567D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A0042"/>
    <w:rsid w:val="00AA0222"/>
    <w:rsid w:val="00AA19B5"/>
    <w:rsid w:val="00AA1A8E"/>
    <w:rsid w:val="00AA1C69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5990"/>
    <w:rsid w:val="00AB7E44"/>
    <w:rsid w:val="00AC1037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F17F7"/>
    <w:rsid w:val="00AF6206"/>
    <w:rsid w:val="00AF6660"/>
    <w:rsid w:val="00B01B36"/>
    <w:rsid w:val="00B03AB5"/>
    <w:rsid w:val="00B0602B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0A8"/>
    <w:rsid w:val="00B80F40"/>
    <w:rsid w:val="00B82D73"/>
    <w:rsid w:val="00B83ECC"/>
    <w:rsid w:val="00B841CC"/>
    <w:rsid w:val="00B84C98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69C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03224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3F0"/>
    <w:rsid w:val="00C504D9"/>
    <w:rsid w:val="00C53CA7"/>
    <w:rsid w:val="00C54678"/>
    <w:rsid w:val="00C553C4"/>
    <w:rsid w:val="00C5775D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08C5"/>
    <w:rsid w:val="00C81E67"/>
    <w:rsid w:val="00C838DB"/>
    <w:rsid w:val="00C83DA8"/>
    <w:rsid w:val="00C83DD5"/>
    <w:rsid w:val="00C85BD9"/>
    <w:rsid w:val="00C9294D"/>
    <w:rsid w:val="00C92D84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1C22"/>
    <w:rsid w:val="00CB30AE"/>
    <w:rsid w:val="00CB3F15"/>
    <w:rsid w:val="00CB4F2F"/>
    <w:rsid w:val="00CB6F19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6EC"/>
    <w:rsid w:val="00CF0ABB"/>
    <w:rsid w:val="00CF1E74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3096"/>
    <w:rsid w:val="00D35F7B"/>
    <w:rsid w:val="00D42955"/>
    <w:rsid w:val="00D43A22"/>
    <w:rsid w:val="00D43BC0"/>
    <w:rsid w:val="00D43FDF"/>
    <w:rsid w:val="00D46791"/>
    <w:rsid w:val="00D47B75"/>
    <w:rsid w:val="00D51034"/>
    <w:rsid w:val="00D52D17"/>
    <w:rsid w:val="00D56D4F"/>
    <w:rsid w:val="00D56F58"/>
    <w:rsid w:val="00D57D7A"/>
    <w:rsid w:val="00D70DFB"/>
    <w:rsid w:val="00D70E18"/>
    <w:rsid w:val="00D73593"/>
    <w:rsid w:val="00D7386B"/>
    <w:rsid w:val="00D73B26"/>
    <w:rsid w:val="00D744AB"/>
    <w:rsid w:val="00D74AED"/>
    <w:rsid w:val="00D7505F"/>
    <w:rsid w:val="00D75063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4567"/>
    <w:rsid w:val="00DA542E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31C7"/>
    <w:rsid w:val="00DC4B3C"/>
    <w:rsid w:val="00DC546B"/>
    <w:rsid w:val="00DC5549"/>
    <w:rsid w:val="00DC58E4"/>
    <w:rsid w:val="00DD0C9F"/>
    <w:rsid w:val="00DD0D39"/>
    <w:rsid w:val="00DD0E44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E01590"/>
    <w:rsid w:val="00E039B6"/>
    <w:rsid w:val="00E03EAD"/>
    <w:rsid w:val="00E069E8"/>
    <w:rsid w:val="00E12907"/>
    <w:rsid w:val="00E129B9"/>
    <w:rsid w:val="00E130B3"/>
    <w:rsid w:val="00E13509"/>
    <w:rsid w:val="00E165FE"/>
    <w:rsid w:val="00E16E14"/>
    <w:rsid w:val="00E2004B"/>
    <w:rsid w:val="00E20CDD"/>
    <w:rsid w:val="00E24C52"/>
    <w:rsid w:val="00E267D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5C9A"/>
    <w:rsid w:val="00E464C2"/>
    <w:rsid w:val="00E46820"/>
    <w:rsid w:val="00E50DEE"/>
    <w:rsid w:val="00E51988"/>
    <w:rsid w:val="00E54B1D"/>
    <w:rsid w:val="00E55829"/>
    <w:rsid w:val="00E56E14"/>
    <w:rsid w:val="00E60807"/>
    <w:rsid w:val="00E60A8D"/>
    <w:rsid w:val="00E62C9A"/>
    <w:rsid w:val="00E63D8D"/>
    <w:rsid w:val="00E655CC"/>
    <w:rsid w:val="00E672E9"/>
    <w:rsid w:val="00E7083B"/>
    <w:rsid w:val="00E7195F"/>
    <w:rsid w:val="00E75DEF"/>
    <w:rsid w:val="00E76B50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F78"/>
    <w:rsid w:val="00EB5024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626D"/>
    <w:rsid w:val="00F269AD"/>
    <w:rsid w:val="00F27927"/>
    <w:rsid w:val="00F31094"/>
    <w:rsid w:val="00F31B8A"/>
    <w:rsid w:val="00F31C71"/>
    <w:rsid w:val="00F32909"/>
    <w:rsid w:val="00F359D6"/>
    <w:rsid w:val="00F42403"/>
    <w:rsid w:val="00F4595B"/>
    <w:rsid w:val="00F46116"/>
    <w:rsid w:val="00F500A3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3196"/>
    <w:rsid w:val="00F93A09"/>
    <w:rsid w:val="00F945C6"/>
    <w:rsid w:val="00F94A5B"/>
    <w:rsid w:val="00F94CC0"/>
    <w:rsid w:val="00F97578"/>
    <w:rsid w:val="00FA1681"/>
    <w:rsid w:val="00FA46D4"/>
    <w:rsid w:val="00FA67AA"/>
    <w:rsid w:val="00FB447F"/>
    <w:rsid w:val="00FB5345"/>
    <w:rsid w:val="00FB63CB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D73F9"/>
    <w:rsid w:val="00FE1A34"/>
    <w:rsid w:val="00FE1BF3"/>
    <w:rsid w:val="00FE1C9C"/>
    <w:rsid w:val="00FE44DC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6626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irr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A373FD-BBEF-44AE-BAC8-AE841BD0B9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147</cp:revision>
  <cp:lastPrinted>2013-11-05T03:48:00Z</cp:lastPrinted>
  <dcterms:created xsi:type="dcterms:W3CDTF">2016-08-11T02:17:00Z</dcterms:created>
  <dcterms:modified xsi:type="dcterms:W3CDTF">2023-11-24T05:49:00Z</dcterms:modified>
</cp:coreProperties>
</file>